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ind w:firstLine="1920" w:firstLineChars="600"/>
        <w:rPr>
          <w:rFonts w:ascii="Times New Roman" w:eastAsia="宋体" w:hAnsi="Times New Roman" w:cs="Times New Roman"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2166600</wp:posOffset>
            </wp:positionV>
            <wp:extent cx="330200" cy="444500"/>
            <wp:effectExtent l="0" t="0" r="0" b="0"/>
            <wp:wrapNone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2 平面向量的正交分解及坐标表示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设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是平面直角坐标系内分别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正方向相同的两个单位向量，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坐标原点，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4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2j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是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(4，－2)　　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(4,2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(2,4)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(-4,8)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如果用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分别表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正方向上的单位向量，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2,3)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4,2)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可以表示为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3j</w:t>
      </w:r>
      <w:r>
        <w:rPr>
          <w:rFonts w:ascii="Times New Roman" w:hAnsi="Times New Roman" w:cs="Times New Roman"/>
        </w:rPr>
        <w:t>　　　　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b/>
          <w:i/>
        </w:rPr>
        <w:t>4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2j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</w:t>
      </w:r>
      <w:r>
        <w:rPr>
          <w:rFonts w:ascii="Times New Roman" w:hAnsi="Times New Roman" w:cs="Times New Roman"/>
          <w:b/>
          <w:i/>
        </w:rPr>
        <w:t>2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j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(－2,4)，则下列说法正确的是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是原点时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是原点时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若{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}为正交基底，设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－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(其中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则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对应的坐标位于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第一、二象限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第二、三象限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第三象限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第四象限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多选题）下列说法正确的是（    ）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相等向量的坐标相同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平面上一个向量对应平面上唯一的坐标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一个坐标对应唯一的一个向量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平面上一个点与以原点为始点，该点为终点的向量一一对应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.（多选题）已知向量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3" ShapeID="_x0000_i1025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，平面内的任意向量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26" type="#_x0000_t75" style="width:9.75pt;height:18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3" ShapeID="_x0000_i1026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下列结论中错误的是（    ）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A.存在唯一的一对实数</w:t>
      </w:r>
      <w:r>
        <w:rPr>
          <w:rFonts w:ascii="Times New Roman" w:eastAsia="宋体" w:hAnsi="Times New Roman" w:cs="Times New Roman"/>
          <w:i/>
          <w:iCs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，使得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7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27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B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8" type="#_x0000_t75" style="width:183pt;height:20.2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3" ShapeID="_x0000_i1028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9" type="#_x0000_t75" style="width:72.75pt;height:17.2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3" ShapeID="_x0000_i1029" DrawAspect="Content" ObjectID="_1468075729" r:id="rId15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C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0" type="#_x0000_t75" style="width:87.75pt;height:20.2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30" DrawAspect="Content" ObjectID="_1468075730" r:id="rId17"/>
        </w:objec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1" type="#_x0000_t75" style="width:27.75pt;height:18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31" DrawAspect="Content" ObjectID="_1468075731" r:id="rId19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2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2" DrawAspect="Content" ObjectID="_1468075732" r:id="rId21"/>
        </w:object>
      </w:r>
      <w:r>
        <w:rPr>
          <w:rFonts w:ascii="Times New Roman" w:eastAsia="宋体" w:hAnsi="Times New Roman" w:cs="Times New Roman"/>
          <w:szCs w:val="21"/>
        </w:rPr>
        <w:t>的起点是原点O。</w:t>
      </w:r>
    </w:p>
    <w:p>
      <w:pPr>
        <w:spacing w:line="36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D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3" type="#_x0000_t75" style="width:69pt;height:20.2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3" ShapeID="_x0000_i1033" DrawAspect="Content" ObjectID="_1468075733" r:id="rId23"/>
        </w:objec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4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4" DrawAspect="Content" ObjectID="_1468075734" r:id="rId24"/>
        </w:object>
      </w:r>
      <w:r>
        <w:rPr>
          <w:rFonts w:ascii="Times New Roman" w:eastAsia="宋体" w:hAnsi="Times New Roman" w:cs="Times New Roman"/>
          <w:szCs w:val="21"/>
        </w:rPr>
        <w:t>的终点坐标是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5" type="#_x0000_t75" style="width:29.25pt;height:15.7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3" ShapeID="_x0000_i1035" DrawAspect="Content" ObjectID="_1468075735" r:id="rId26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6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36" DrawAspect="Content" ObjectID="_1468075736" r:id="rId27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填空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</w:rPr>
        <w:t>7.如图，在平面直角坐标系中，分别取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方向相同的两个单位向量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，以{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}作为基底，对于平面内的一个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若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|＝2，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＝45°，则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的坐标为________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24255" cy="808990"/>
            <wp:effectExtent l="0" t="0" r="4445" b="10160"/>
            <wp:docPr id="4" name="图片 2" descr="XJC2019-1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XJC2019-102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2425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.若向量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eqIdb60ad32cb54c4f74b82f6c7bb2b8c2dd" style="width:107.25pt;height:18pt" o:oleicon="f" o:ole="" coordsize="21600,21600" o:preferrelative="t" filled="f" stroked="f">
            <v:stroke joinstyle="miter"/>
            <v:imagedata r:id="rId30" o:title="eqIdb60ad32cb54c4f74b82f6c7bb2b8c2dd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8" type="#_x0000_t75" alt="eqId4ef4779396a44914a7553c1bd611de67" style="width:57pt;height:18.7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szCs w:val="21"/>
        </w:rPr>
        <w:t>相等，则</w:t>
      </w:r>
      <w:r>
        <w:rPr>
          <w:rFonts w:ascii="Times New Roman" w:eastAsia="宋体" w:hAnsi="Times New Roman" w:cs="Times New Roman"/>
          <w:szCs w:val="21"/>
        </w:rPr>
        <w:object>
          <v:shape id="_x0000_i1039" type="#_x0000_t75" alt="eqId8e15963708e9415da25069fea5906e24" style="width:9.75pt;height:11.25pt" o:oleicon="f" o:ole="" coordsize="21600,21600" o:preferrelative="t" filled="f" stroked="f">
            <v:stroke joinstyle="miter"/>
            <v:imagedata r:id="rId34" o:title="eqId8e15963708e9415da25069fea5906e24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/>
          <w:szCs w:val="21"/>
        </w:rPr>
        <w:t>=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Times New Roman" w:cs="Times New Roman"/>
          <w:bCs/>
          <w:szCs w:val="21"/>
        </w:rPr>
        <w:t>如图,在6×6的方格中,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5158e8594ff94ac0929a1b9f099e739d" style="width:30pt;height:15.75pt" o:oleicon="f" o:ole="" coordsize="21600,21600" o:preferrelative="t" filled="f" stroked="f">
            <v:stroke joinstyle="miter"/>
            <v:imagedata r:id="rId36" o:title="eqId5158e8594ff94ac0929a1b9f099e739d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/>
          <w:bCs/>
          <w:szCs w:val="21"/>
        </w:rPr>
        <w:t>的起点和终点均在格点,且满足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3f8f0a566f154d348504188ea53ee171" style="width:105pt;height:20.25pt" o:oleicon="f" o:ole="" coordsize="21600,21600" o:preferrelative="t" filled="f" stroked="f">
            <v:stroke joinstyle="miter"/>
            <v:imagedata r:id="rId38" o:title="eqId3f8f0a566f154d348504188ea53ee171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Times New Roman" w:eastAsia="宋体" w:hAnsi="Times New Roman" w:cs="Times New Roman"/>
          <w:bCs/>
          <w:szCs w:val="21"/>
        </w:rPr>
        <w:t>,那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671364777b144a279aa9311e2b0b9fb2" style="width:36.75pt;height:14.25pt" o:oleicon="f" o:ole="" coordsize="21600,21600" o:preferrelative="t" filled="f" stroked="f">
            <v:stroke joinstyle="miter"/>
            <v:imagedata r:id="rId40" o:title="eqId671364777b144a279aa9311e2b0b9fb2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/>
          <w:bCs/>
          <w:szCs w:val="21"/>
        </w:rPr>
        <w:t>_______.</w:t>
      </w:r>
    </w:p>
    <w:p>
      <w:pPr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190750" cy="17716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已知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是坐标原点，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在第二象限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2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xOA</w:t>
      </w:r>
      <w:r>
        <w:rPr>
          <w:rFonts w:ascii="Times New Roman" w:hAnsi="Times New Roman" w:cs="Times New Roman"/>
        </w:rPr>
        <w:t>＝150°，则点A坐标为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向量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为________．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．解答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已知长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的长为4，宽为3，建立如图所示的平面直角坐标系，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上的单位向量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上的单位向量，试求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C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58240" cy="944880"/>
            <wp:effectExtent l="0" t="0" r="3810" b="7620"/>
            <wp:docPr id="3" name="图片 1" descr="XJC2019-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XJC2019-108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 r:link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＝4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AOx</w:t>
      </w:r>
      <w:r>
        <w:rPr>
          <w:rFonts w:ascii="Times New Roman" w:hAnsi="Times New Roman" w:cs="Times New Roman"/>
        </w:rPr>
        <w:t>＝45°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OAB</w:t>
      </w:r>
      <w:r>
        <w:rPr>
          <w:rFonts w:ascii="Times New Roman" w:hAnsi="Times New Roman" w:cs="Times New Roman"/>
        </w:rPr>
        <w:t>＝105°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.四边形</w:t>
      </w:r>
      <w:r>
        <w:rPr>
          <w:rFonts w:ascii="Times New Roman" w:hAnsi="Times New Roman" w:cs="Times New Roman"/>
          <w:i/>
        </w:rPr>
        <w:t>OABC</w:t>
      </w:r>
      <w:r>
        <w:rPr>
          <w:rFonts w:ascii="Times New Roman" w:hAnsi="Times New Roman" w:cs="Times New Roman"/>
        </w:rPr>
        <w:t>为平行四边形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坐标；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104900" cy="990600"/>
            <wp:effectExtent l="0" t="0" r="0" b="0"/>
            <wp:docPr id="6" name="图片 3" descr="XJC2019-1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XJC2019-103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 r:link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求向量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；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求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坐标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7140" w:firstLineChars="3400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7140" w:firstLineChars="3400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7140" w:firstLineChars="3400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szCs w:val="21"/>
        </w:rPr>
      </w:pPr>
    </w:p>
    <w:sectPr>
      <w:headerReference w:type="even" r:id="rId47"/>
      <w:headerReference w:type="default" r:id="rId48"/>
      <w:footerReference w:type="default" r:id="rId49"/>
      <w:headerReference w:type="first" r:id="rId50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BD4634F"/>
    <w:multiLevelType w:val="singleLevel"/>
    <w:tmpl w:val="9BD4634F"/>
    <w:lvl w:ilvl="0">
      <w:start w:val="1"/>
      <w:numFmt w:val="upperLetter"/>
      <w:lvlText w:val="%1."/>
      <w:lvlJc w:val="left"/>
      <w:pPr>
        <w:tabs>
          <w:tab w:val="left" w:pos="312"/>
        </w:tabs>
        <w:ind w:left="105" w:firstLine="0"/>
      </w:pPr>
    </w:lvl>
  </w:abstractNum>
  <w:abstractNum w:abstractNumId="1">
    <w:nsid w:val="D583C6B5"/>
    <w:multiLevelType w:val="singleLevel"/>
    <w:tmpl w:val="D583C6B5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D55AA"/>
    <w:rsid w:val="002E39F4"/>
    <w:rsid w:val="00437FAD"/>
    <w:rsid w:val="004F36F1"/>
    <w:rsid w:val="006C3468"/>
    <w:rsid w:val="0087154C"/>
    <w:rsid w:val="00A93FBD"/>
    <w:rsid w:val="00B1521C"/>
    <w:rsid w:val="00B52E04"/>
    <w:rsid w:val="00B97925"/>
    <w:rsid w:val="00CA4ECB"/>
    <w:rsid w:val="00CC2F79"/>
    <w:rsid w:val="00D90362"/>
    <w:rsid w:val="00DC0C85"/>
    <w:rsid w:val="00F33FA1"/>
    <w:rsid w:val="041859B0"/>
    <w:rsid w:val="06B349CE"/>
    <w:rsid w:val="086006A0"/>
    <w:rsid w:val="0E994453"/>
    <w:rsid w:val="17F320FF"/>
    <w:rsid w:val="22B161F0"/>
    <w:rsid w:val="23174FE6"/>
    <w:rsid w:val="368C3EB5"/>
    <w:rsid w:val="425B05A0"/>
    <w:rsid w:val="49355C06"/>
    <w:rsid w:val="4FA3655B"/>
    <w:rsid w:val="4FB34DC4"/>
    <w:rsid w:val="518F48A2"/>
    <w:rsid w:val="52045E73"/>
    <w:rsid w:val="54623AE5"/>
    <w:rsid w:val="56BC2862"/>
    <w:rsid w:val="5CD23636"/>
    <w:rsid w:val="66355EDC"/>
    <w:rsid w:val="687725B8"/>
    <w:rsid w:val="6AF4484F"/>
    <w:rsid w:val="6D1064AB"/>
    <w:rsid w:val="78A309E4"/>
    <w:rsid w:val="78EC6FDD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png" /><Relationship Id="rId29" Type="http://schemas.openxmlformats.org/officeDocument/2006/relationships/image" Target="../XJC2019-102.TIF" TargetMode="External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png" /><Relationship Id="rId43" Type="http://schemas.openxmlformats.org/officeDocument/2006/relationships/image" Target="media/image20.png" /><Relationship Id="rId44" Type="http://schemas.openxmlformats.org/officeDocument/2006/relationships/image" Target="../XJC2019-108.TIF" TargetMode="External" /><Relationship Id="rId45" Type="http://schemas.openxmlformats.org/officeDocument/2006/relationships/image" Target="media/image21.png" /><Relationship Id="rId46" Type="http://schemas.openxmlformats.org/officeDocument/2006/relationships/image" Target="../XJC2019-103.TIF" TargetMode="External" /><Relationship Id="rId47" Type="http://schemas.openxmlformats.org/officeDocument/2006/relationships/header" Target="header1.xml" /><Relationship Id="rId48" Type="http://schemas.openxmlformats.org/officeDocument/2006/relationships/header" Target="header2.xml" /><Relationship Id="rId49" Type="http://schemas.openxmlformats.org/officeDocument/2006/relationships/footer" Target="footer1.xml" /><Relationship Id="rId5" Type="http://schemas.openxmlformats.org/officeDocument/2006/relationships/image" Target="media/image1.png" /><Relationship Id="rId50" Type="http://schemas.openxmlformats.org/officeDocument/2006/relationships/header" Target="header3.xml" /><Relationship Id="rId51" Type="http://schemas.openxmlformats.org/officeDocument/2006/relationships/theme" Target="theme/theme1.xml" /><Relationship Id="rId52" Type="http://schemas.openxmlformats.org/officeDocument/2006/relationships/numbering" Target="numbering.xml" /><Relationship Id="rId53" Type="http://schemas.openxmlformats.org/officeDocument/2006/relationships/styles" Target="styles.xml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media/image2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media/image2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5</Words>
  <Characters>1625</Characters>
  <Application>Microsoft Office Word</Application>
  <DocSecurity>0</DocSecurity>
  <Lines>13</Lines>
  <Paragraphs>3</Paragraphs>
  <ScaleCrop>false</ScaleCrop>
  <Company>HP</Company>
  <LinksUpToDate>false</LinksUpToDate>
  <CharactersWithSpaces>1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4:5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